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03013817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1242" w:rsidRDefault="007E1242">
      <w:r>
        <w:separator/>
      </w:r>
    </w:p>
  </w:endnote>
  <w:endnote w:type="continuationSeparator" w:id="0">
    <w:p w:rsidR="007E1242" w:rsidRDefault="007E1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1242" w:rsidRDefault="007E1242">
      <w:r>
        <w:separator/>
      </w:r>
    </w:p>
  </w:footnote>
  <w:footnote w:type="continuationSeparator" w:id="0">
    <w:p w:rsidR="007E1242" w:rsidRDefault="007E1242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Default="009D4E6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4E6B" w:rsidRPr="00571F80" w:rsidRDefault="009D4E6B" w:rsidP="00571F80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</w:pPr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The </w:t>
    </w:r>
    <w:r w:rsidR="00571F80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2nd</w:t>
    </w:r>
    <w:r w:rsidR="00571F80" w:rsidRPr="00571F80">
      <w:rPr>
        <w:rStyle w:val="Strong"/>
        <w:rFonts w:ascii="Helvetica" w:hAnsi="Helvetica"/>
        <w:color w:val="333333"/>
        <w:sz w:val="18"/>
        <w:szCs w:val="18"/>
      </w:rPr>
      <w:t> </w:t>
    </w:r>
    <w:r w:rsidR="00571F80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International Conference on Applied Research in Management, Economics and Accounting</w:t>
    </w:r>
  </w:p>
  <w:p w:rsidR="00717760" w:rsidRPr="00571F80" w:rsidRDefault="00571F80" w:rsidP="00571F80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rFonts w:ascii="Helvetica" w:hAnsi="Helvetica"/>
        <w:b/>
        <w:bCs/>
        <w:color w:val="333333"/>
        <w:shd w:val="clear" w:color="auto" w:fill="FFFFFF"/>
      </w:rPr>
    </w:pPr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San Francisco</w:t>
    </w:r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, USA</w:t>
    </w:r>
    <w:r w:rsidR="00FA487F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                                                                       </w:t>
    </w:r>
    <w:r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                        </w:t>
    </w:r>
    <w:r w:rsidR="00FA487F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           </w:t>
    </w:r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 </w:t>
    </w:r>
    <w:r w:rsidR="00AD0D46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Ma</w:t>
    </w:r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y</w:t>
    </w:r>
    <w:r w:rsidR="00AD0D46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 </w:t>
    </w:r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24 </w:t>
    </w:r>
    <w:bookmarkStart w:id="0" w:name="_GoBack"/>
    <w:bookmarkEnd w:id="0"/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–</w:t>
    </w:r>
    <w:r w:rsidR="00AD0D46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 xml:space="preserve"> </w:t>
    </w:r>
    <w:r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25</w:t>
    </w:r>
    <w:r w:rsidR="00AD0D46" w:rsidRPr="00571F80">
      <w:rPr>
        <w:rStyle w:val="Strong"/>
        <w:rFonts w:ascii="Helvetica" w:hAnsi="Helvetica"/>
        <w:color w:val="333333"/>
        <w:sz w:val="18"/>
        <w:szCs w:val="18"/>
        <w:shd w:val="clear" w:color="auto" w:fill="FFFFFF"/>
      </w:rPr>
      <w:t>, 2019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59AE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71F80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242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9D4E6B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94104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711525408"/>
        <c:axId val="-711518336"/>
      </c:barChart>
      <c:catAx>
        <c:axId val="-7115254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71151833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71151833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7115254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9827B5-348E-4FF0-A3F0-C24DB4D9F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2</cp:revision>
  <cp:lastPrinted>2001-02-08T16:41:00Z</cp:lastPrinted>
  <dcterms:created xsi:type="dcterms:W3CDTF">2018-11-06T09:21:00Z</dcterms:created>
  <dcterms:modified xsi:type="dcterms:W3CDTF">2018-11-06T09:21:00Z</dcterms:modified>
</cp:coreProperties>
</file>